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7" r:id="rId2"/>
    <p:sldId id="259" r:id="rId3"/>
    <p:sldId id="277" r:id="rId4"/>
    <p:sldId id="261" r:id="rId5"/>
    <p:sldId id="262" r:id="rId6"/>
    <p:sldId id="263" r:id="rId7"/>
    <p:sldId id="264" r:id="rId8"/>
    <p:sldId id="272" r:id="rId9"/>
    <p:sldId id="273" r:id="rId10"/>
    <p:sldId id="274" r:id="rId11"/>
    <p:sldId id="265" r:id="rId12"/>
    <p:sldId id="288" r:id="rId13"/>
    <p:sldId id="270" r:id="rId14"/>
    <p:sldId id="27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33FF"/>
    <a:srgbClr val="6600FF"/>
    <a:srgbClr val="C7C729"/>
    <a:srgbClr val="E6EE84"/>
    <a:srgbClr val="A828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F1FAB-E0D8-4DB6-AA86-2F84D8D22CEC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046518-7EF5-497F-8442-129A91CEEC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1882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D8240B-37B8-4C15-92BF-1A4B3675897F}" type="slidenum">
              <a:rPr lang="en-US"/>
              <a:pPr/>
              <a:t>2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7382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36333C-329B-45F3-9BA8-B48B0C972A9E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1202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36333C-329B-45F3-9BA8-B48B0C972A9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1378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36333C-329B-45F3-9BA8-B48B0C972A9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2986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36333C-329B-45F3-9BA8-B48B0C972A9E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736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B7D00A-453D-472C-BD9D-0F5934785C01}" type="datetimeFigureOut">
              <a:rPr lang="en-US" smtClean="0"/>
              <a:pPr/>
              <a:t>2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2233868"/>
            <a:chOff x="0" y="8"/>
            <a:chExt cx="5768" cy="2236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2212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eaLnBrk="1" hangingPunct="1">
                <a:spcBef>
                  <a:spcPct val="10000"/>
                </a:spcBef>
                <a:buFontTx/>
                <a:buNone/>
              </a:pPr>
              <a:r>
                <a:rPr lang="en-US" altLang="en-US" sz="3200" b="1" dirty="0" err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ần</a:t>
              </a:r>
              <a:r>
                <a:rPr lang="en-US" altLang="en-US" sz="3200" b="1" dirty="0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1</a:t>
              </a:r>
            </a:p>
            <a:p>
              <a:pPr lvl="1" eaLnBrk="1" hangingPunct="1">
                <a:spcBef>
                  <a:spcPct val="10000"/>
                </a:spcBef>
                <a:buFontTx/>
                <a:buNone/>
              </a:pPr>
              <a:r>
                <a:rPr lang="en-US" altLang="en-US" sz="3200" b="1" dirty="0" err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altLang="en-US" sz="3200" b="1" dirty="0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3</a:t>
              </a:r>
            </a:p>
            <a:p>
              <a:pPr lvl="1" eaLnBrk="1" hangingPunct="1">
                <a:spcBef>
                  <a:spcPct val="10000"/>
                </a:spcBef>
                <a:buFontTx/>
                <a:buNone/>
              </a:pPr>
              <a:r>
                <a:rPr lang="en-US" altLang="en-US" sz="3200" b="1" dirty="0" err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altLang="en-US" sz="3200" b="1" dirty="0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. </a:t>
              </a:r>
              <a:r>
                <a:rPr lang="en-US" altLang="en-US" sz="3200" b="1" dirty="0" err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3200" b="1" dirty="0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dirty="0" err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altLang="en-US" sz="3200" b="1" dirty="0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dirty="0" err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3200" b="1" dirty="0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dirty="0" err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3200" b="1" dirty="0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dirty="0" err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altLang="en-US" sz="3200" b="1" dirty="0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dirty="0" err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altLang="en-US" sz="3200" b="1" dirty="0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dirty="0" err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3200" b="1" dirty="0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dirty="0" err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sz="3200" b="1" dirty="0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dirty="0" err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endParaRPr lang="en-US" altLang="en-US" sz="3200" b="1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lvl="1" eaLnBrk="1" hangingPunct="1">
                <a:spcBef>
                  <a:spcPct val="10000"/>
                </a:spcBef>
                <a:buFontTx/>
                <a:buNone/>
              </a:pPr>
              <a:r>
                <a:rPr lang="en-US" altLang="en-US" sz="3200" b="1" dirty="0" err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o</a:t>
              </a:r>
              <a:r>
                <a:rPr lang="en-US" altLang="en-US" sz="3200" b="1" dirty="0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dirty="0" err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altLang="en-US" sz="3200" b="1" dirty="0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3200" b="1" dirty="0" err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ễn</a:t>
              </a:r>
              <a:r>
                <a:rPr lang="en-US" altLang="en-US" sz="3200" b="1" dirty="0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dirty="0" err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3200" b="1" dirty="0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am</a:t>
              </a:r>
              <a:endParaRPr lang="vi-V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5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8" name="Rectangle 12"/>
          <p:cNvSpPr txBox="1">
            <a:spLocks noChangeArrowheads="1"/>
          </p:cNvSpPr>
          <p:nvPr/>
        </p:nvSpPr>
        <p:spPr>
          <a:xfrm>
            <a:off x="76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75841" y="838200"/>
            <a:ext cx="46217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trừ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chia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hết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3687901"/>
            <a:ext cx="91440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                                    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a)                      Ta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 36 – 12 = 24 </a:t>
            </a:r>
          </a:p>
          <a:p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nay.</a:t>
            </a:r>
          </a:p>
          <a:p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b)                       Ta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 36 : 12 = 3</a:t>
            </a:r>
          </a:p>
          <a:p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n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1888629"/>
            <a:ext cx="9144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nay An 12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n 36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0"/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 nữa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nay?</a:t>
            </a:r>
          </a:p>
          <a:p>
            <a:pPr lvl="0"/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n?</a:t>
            </a:r>
          </a:p>
        </p:txBody>
      </p:sp>
      <p:pic>
        <p:nvPicPr>
          <p:cNvPr id="12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13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sp>
        <p:nvSpPr>
          <p:cNvPr id="14" name="Pentagon 13"/>
          <p:cNvSpPr/>
          <p:nvPr/>
        </p:nvSpPr>
        <p:spPr>
          <a:xfrm>
            <a:off x="0" y="1371600"/>
            <a:ext cx="1993900" cy="468770"/>
          </a:xfrm>
          <a:prstGeom prst="homePlate">
            <a:avLst/>
          </a:prstGeom>
          <a:solidFill>
            <a:srgbClr val="E6EE84"/>
          </a:solidFill>
          <a:ln>
            <a:solidFill>
              <a:srgbClr val="C7C7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Vậ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dụng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2400" y="3048000"/>
            <a:ext cx="9144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600" b="1" i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600" b="1" i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ối</a:t>
            </a:r>
            <a:r>
              <a: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6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với </a:t>
            </a:r>
            <a:r>
              <a:rPr lang="en-US" sz="2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                 a. (b –c) = </a:t>
            </a:r>
            <a:r>
              <a:rPr lang="en-US" sz="2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.c</a:t>
            </a:r>
            <a:r>
              <a: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 b &gt; c )</a:t>
            </a:r>
          </a:p>
          <a:p>
            <a:endParaRPr 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8" presetClass="exit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  <p:bldP spid="14" grpId="0" animBg="1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667000" y="863026"/>
            <a:ext cx="579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í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6858000" y="6553200"/>
            <a:ext cx="2286000" cy="3048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0" y="2209800"/>
            <a:ext cx="11201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2021 + 2022 + 2023 + 2024 + 2025 + 2026 + 2027 + 2028 + 2029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(2021 + 2029)+ (2022 + 2028)+ (2023 + 2027)+ ( 2024 + 2026) + 2025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4050 + 4050 + 4050 + 4050 + 2025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16200 + 2025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18225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4343400"/>
            <a:ext cx="6172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30.40.50.60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(40.50).(30.60)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2000.1800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3600000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Users\KTC\Desktop\anh-nen-powerpoint-mau-trang-don-gian-nhat_0458471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04800" y="1"/>
            <a:ext cx="9753600" cy="6832600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0" y="87868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381000"/>
            <a:ext cx="655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3400" y="1099706"/>
          <a:ext cx="3505200" cy="135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431640" progId="Equation.DSMT4">
                  <p:embed/>
                </p:oleObj>
              </mc:Choice>
              <mc:Fallback>
                <p:oleObj name="Equation" r:id="rId3" imgW="11174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99706"/>
                        <a:ext cx="3505200" cy="13542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971800" y="25908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38400" y="3429000"/>
          <a:ext cx="2551814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091880" progId="Equation.DSMT4">
                  <p:embed/>
                </p:oleObj>
              </mc:Choice>
              <mc:Fallback>
                <p:oleObj name="Equation" r:id="rId5" imgW="914400" imgH="1091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9000"/>
                        <a:ext cx="2551814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943600" y="3352800"/>
          <a:ext cx="3051545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1091880" progId="Equation.DSMT4">
                  <p:embed/>
                </p:oleObj>
              </mc:Choice>
              <mc:Fallback>
                <p:oleObj name="Equation" r:id="rId7" imgW="1066680" imgH="1091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352800"/>
                        <a:ext cx="3051545" cy="312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81200" y="3276600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a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410200" y="3254514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b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457201" y="1752601"/>
            <a:ext cx="8747908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Họ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uộ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ắm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hắ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phép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ập</a:t>
            </a:r>
            <a:endParaRPr lang="en-US" sz="3200" dirty="0">
              <a:latin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ự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hiên</a:t>
            </a:r>
            <a:endParaRPr lang="en-US" sz="3200" dirty="0">
              <a:latin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Xem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ã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giải</a:t>
            </a:r>
            <a:r>
              <a:rPr lang="en-US" sz="3200" dirty="0">
                <a:latin typeface="Times New Roman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sz="3200" dirty="0">
                <a:latin typeface="Times New Roman" pitchFamily="18" charset="0"/>
              </a:rPr>
              <a:t> BTVN: 3,4 SGK / </a:t>
            </a:r>
            <a:r>
              <a:rPr lang="en-US" sz="3200" dirty="0" err="1">
                <a:latin typeface="Times New Roman" pitchFamily="18" charset="0"/>
              </a:rPr>
              <a:t>Trang</a:t>
            </a:r>
            <a:r>
              <a:rPr lang="en-US" sz="3200" dirty="0">
                <a:latin typeface="Times New Roman" pitchFamily="18" charset="0"/>
              </a:rPr>
              <a:t> 15</a:t>
            </a:r>
          </a:p>
          <a:p>
            <a:r>
              <a:rPr lang="en-US" sz="3200" dirty="0">
                <a:latin typeface="Times New Roman" pitchFamily="18" charset="0"/>
              </a:rPr>
              <a:t>               1,2  SBT / </a:t>
            </a:r>
            <a:r>
              <a:rPr lang="en-US" sz="3200" dirty="0" err="1">
                <a:latin typeface="Times New Roman" pitchFamily="18" charset="0"/>
              </a:rPr>
              <a:t>Trang</a:t>
            </a:r>
            <a:r>
              <a:rPr lang="en-US" sz="3200" dirty="0">
                <a:latin typeface="Times New Roman" pitchFamily="18" charset="0"/>
              </a:rPr>
              <a:t> 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Picture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0249" y="-174171"/>
            <a:ext cx="9144000" cy="701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674751" y="1340757"/>
            <a:ext cx="7239000" cy="4648200"/>
            <a:chOff x="1584" y="1776"/>
            <a:chExt cx="4176" cy="2304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1584" y="1776"/>
              <a:ext cx="4176" cy="2304"/>
              <a:chOff x="204" y="0"/>
              <a:chExt cx="2457" cy="2087"/>
            </a:xfrm>
          </p:grpSpPr>
          <p:grpSp>
            <p:nvGrpSpPr>
              <p:cNvPr id="6" name="Group 21"/>
              <p:cNvGrpSpPr>
                <a:grpSpLocks/>
              </p:cNvGrpSpPr>
              <p:nvPr/>
            </p:nvGrpSpPr>
            <p:grpSpPr bwMode="auto">
              <a:xfrm>
                <a:off x="247" y="0"/>
                <a:ext cx="2414" cy="2073"/>
                <a:chOff x="1644" y="2382"/>
                <a:chExt cx="2346" cy="1774"/>
              </a:xfrm>
            </p:grpSpPr>
            <p:pic>
              <p:nvPicPr>
                <p:cNvPr id="8" name="Picture 22" descr="BIRTHD~3"/>
                <p:cNvPicPr>
                  <a:picLocks noChangeAspect="1" noChangeArrowheads="1" noCrop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47" y="2476"/>
                  <a:ext cx="2322" cy="168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grpSp>
              <p:nvGrpSpPr>
                <p:cNvPr id="9" name="Group 23"/>
                <p:cNvGrpSpPr>
                  <a:grpSpLocks/>
                </p:cNvGrpSpPr>
                <p:nvPr/>
              </p:nvGrpSpPr>
              <p:grpSpPr bwMode="auto">
                <a:xfrm>
                  <a:off x="1644" y="2382"/>
                  <a:ext cx="2346" cy="504"/>
                  <a:chOff x="1644" y="2406"/>
                  <a:chExt cx="2346" cy="504"/>
                </a:xfrm>
              </p:grpSpPr>
              <p:sp>
                <p:nvSpPr>
                  <p:cNvPr id="10" name="AutoShape 24"/>
                  <p:cNvSpPr>
                    <a:spLocks noChangeArrowheads="1"/>
                  </p:cNvSpPr>
                  <p:nvPr/>
                </p:nvSpPr>
                <p:spPr bwMode="auto">
                  <a:xfrm>
                    <a:off x="1668" y="2475"/>
                    <a:ext cx="2322" cy="435"/>
                  </a:xfrm>
                  <a:prstGeom prst="flowChartTerminator">
                    <a:avLst/>
                  </a:prstGeom>
                  <a:solidFill>
                    <a:srgbClr val="FFFF99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eaLnBrk="1" hangingPunct="1"/>
                    <a:endParaRPr lang="en-US" sz="2400" b="1">
                      <a:solidFill>
                        <a:schemeClr val="accent2"/>
                      </a:solidFill>
                      <a:latin typeface=".VnArial" panose="020B7200000000000000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" name="Freeform 25"/>
                  <p:cNvSpPr>
                    <a:spLocks/>
                  </p:cNvSpPr>
                  <p:nvPr/>
                </p:nvSpPr>
                <p:spPr bwMode="auto">
                  <a:xfrm>
                    <a:off x="1644" y="2406"/>
                    <a:ext cx="2340" cy="492"/>
                  </a:xfrm>
                  <a:custGeom>
                    <a:avLst/>
                    <a:gdLst>
                      <a:gd name="T0" fmla="*/ 192 w 2340"/>
                      <a:gd name="T1" fmla="*/ 492 h 492"/>
                      <a:gd name="T2" fmla="*/ 156 w 2340"/>
                      <a:gd name="T3" fmla="*/ 456 h 492"/>
                      <a:gd name="T4" fmla="*/ 84 w 2340"/>
                      <a:gd name="T5" fmla="*/ 432 h 492"/>
                      <a:gd name="T6" fmla="*/ 48 w 2340"/>
                      <a:gd name="T7" fmla="*/ 408 h 492"/>
                      <a:gd name="T8" fmla="*/ 24 w 2340"/>
                      <a:gd name="T9" fmla="*/ 372 h 492"/>
                      <a:gd name="T10" fmla="*/ 0 w 2340"/>
                      <a:gd name="T11" fmla="*/ 300 h 492"/>
                      <a:gd name="T12" fmla="*/ 12 w 2340"/>
                      <a:gd name="T13" fmla="*/ 240 h 492"/>
                      <a:gd name="T14" fmla="*/ 144 w 2340"/>
                      <a:gd name="T15" fmla="*/ 132 h 492"/>
                      <a:gd name="T16" fmla="*/ 936 w 2340"/>
                      <a:gd name="T17" fmla="*/ 72 h 492"/>
                      <a:gd name="T18" fmla="*/ 1248 w 2340"/>
                      <a:gd name="T19" fmla="*/ 84 h 492"/>
                      <a:gd name="T20" fmla="*/ 1944 w 2340"/>
                      <a:gd name="T21" fmla="*/ 96 h 492"/>
                      <a:gd name="T22" fmla="*/ 2292 w 2340"/>
                      <a:gd name="T23" fmla="*/ 168 h 492"/>
                      <a:gd name="T24" fmla="*/ 2316 w 2340"/>
                      <a:gd name="T25" fmla="*/ 204 h 492"/>
                      <a:gd name="T26" fmla="*/ 2340 w 2340"/>
                      <a:gd name="T27" fmla="*/ 276 h 492"/>
                      <a:gd name="T28" fmla="*/ 2316 w 2340"/>
                      <a:gd name="T29" fmla="*/ 372 h 492"/>
                      <a:gd name="T30" fmla="*/ 2208 w 2340"/>
                      <a:gd name="T31" fmla="*/ 432 h 492"/>
                      <a:gd name="T32" fmla="*/ 2160 w 2340"/>
                      <a:gd name="T33" fmla="*/ 492 h 4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340" h="492">
                        <a:moveTo>
                          <a:pt x="192" y="492"/>
                        </a:moveTo>
                        <a:cubicBezTo>
                          <a:pt x="180" y="480"/>
                          <a:pt x="171" y="464"/>
                          <a:pt x="156" y="456"/>
                        </a:cubicBezTo>
                        <a:cubicBezTo>
                          <a:pt x="134" y="444"/>
                          <a:pt x="105" y="446"/>
                          <a:pt x="84" y="432"/>
                        </a:cubicBezTo>
                        <a:cubicBezTo>
                          <a:pt x="72" y="424"/>
                          <a:pt x="60" y="416"/>
                          <a:pt x="48" y="408"/>
                        </a:cubicBezTo>
                        <a:cubicBezTo>
                          <a:pt x="40" y="396"/>
                          <a:pt x="30" y="385"/>
                          <a:pt x="24" y="372"/>
                        </a:cubicBezTo>
                        <a:cubicBezTo>
                          <a:pt x="14" y="349"/>
                          <a:pt x="0" y="300"/>
                          <a:pt x="0" y="300"/>
                        </a:cubicBezTo>
                        <a:cubicBezTo>
                          <a:pt x="4" y="280"/>
                          <a:pt x="7" y="260"/>
                          <a:pt x="12" y="240"/>
                        </a:cubicBezTo>
                        <a:cubicBezTo>
                          <a:pt x="39" y="142"/>
                          <a:pt x="40" y="149"/>
                          <a:pt x="144" y="132"/>
                        </a:cubicBezTo>
                        <a:cubicBezTo>
                          <a:pt x="343" y="0"/>
                          <a:pt x="893" y="73"/>
                          <a:pt x="936" y="72"/>
                        </a:cubicBezTo>
                        <a:cubicBezTo>
                          <a:pt x="1041" y="51"/>
                          <a:pt x="1146" y="81"/>
                          <a:pt x="1248" y="84"/>
                        </a:cubicBezTo>
                        <a:cubicBezTo>
                          <a:pt x="1480" y="92"/>
                          <a:pt x="1712" y="92"/>
                          <a:pt x="1944" y="96"/>
                        </a:cubicBezTo>
                        <a:cubicBezTo>
                          <a:pt x="2062" y="106"/>
                          <a:pt x="2190" y="100"/>
                          <a:pt x="2292" y="168"/>
                        </a:cubicBezTo>
                        <a:cubicBezTo>
                          <a:pt x="2300" y="180"/>
                          <a:pt x="2310" y="191"/>
                          <a:pt x="2316" y="204"/>
                        </a:cubicBezTo>
                        <a:cubicBezTo>
                          <a:pt x="2326" y="227"/>
                          <a:pt x="2340" y="276"/>
                          <a:pt x="2340" y="276"/>
                        </a:cubicBezTo>
                        <a:cubicBezTo>
                          <a:pt x="2339" y="279"/>
                          <a:pt x="2326" y="360"/>
                          <a:pt x="2316" y="372"/>
                        </a:cubicBezTo>
                        <a:cubicBezTo>
                          <a:pt x="2293" y="400"/>
                          <a:pt x="2238" y="412"/>
                          <a:pt x="2208" y="432"/>
                        </a:cubicBezTo>
                        <a:cubicBezTo>
                          <a:pt x="2178" y="477"/>
                          <a:pt x="2194" y="458"/>
                          <a:pt x="2160" y="492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bg2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7" name="Rectangle 26"/>
              <p:cNvSpPr>
                <a:spLocks noChangeArrowheads="1"/>
              </p:cNvSpPr>
              <p:nvPr/>
            </p:nvSpPr>
            <p:spPr bwMode="auto">
              <a:xfrm>
                <a:off x="204" y="1762"/>
                <a:ext cx="2449" cy="32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" name="Text Box 27"/>
            <p:cNvSpPr txBox="1">
              <a:spLocks noChangeArrowheads="1"/>
            </p:cNvSpPr>
            <p:nvPr/>
          </p:nvSpPr>
          <p:spPr bwMode="auto">
            <a:xfrm>
              <a:off x="1728" y="1872"/>
              <a:ext cx="4032" cy="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5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HẸN GẶP LẠ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2451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41" name="Text Box 49"/>
          <p:cNvSpPr txBox="1">
            <a:spLocks noChangeArrowheads="1"/>
          </p:cNvSpPr>
          <p:nvPr/>
        </p:nvSpPr>
        <p:spPr bwMode="auto">
          <a:xfrm>
            <a:off x="0" y="1643896"/>
            <a:ext cx="91440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300" b="1" i="1" dirty="0">
                <a:latin typeface="Times New Roman" pitchFamily="18" charset="0"/>
                <a:cs typeface="Times New Roman" pitchFamily="18" charset="0"/>
              </a:rPr>
              <a:t>T = 11 </a:t>
            </a:r>
            <a:r>
              <a:rPr lang="en-US" sz="2300" b="1" dirty="0">
                <a:latin typeface="Times New Roman" pitchFamily="18" charset="0"/>
                <a:cs typeface="Times New Roman" pitchFamily="18" charset="0"/>
              </a:rPr>
              <a:t>x ( 2001+ 2003+ 2007+ 2009) + 89 x (2001+ 2003+ 2007+ 2009).</a:t>
            </a:r>
          </a:p>
          <a:p>
            <a:endParaRPr lang="en-US" sz="23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42" name="Rectangle 50"/>
          <p:cNvSpPr>
            <a:spLocks noChangeArrowheads="1"/>
          </p:cNvSpPr>
          <p:nvPr/>
        </p:nvSpPr>
        <p:spPr bwMode="auto">
          <a:xfrm>
            <a:off x="0" y="3048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33844" name="Picture 52" descr="child001 - 04 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29600" y="1"/>
            <a:ext cx="1143000" cy="1116013"/>
          </a:xfrm>
          <a:prstGeom prst="rect">
            <a:avLst/>
          </a:prstGeom>
          <a:noFill/>
        </p:spPr>
      </p:pic>
      <p:pic>
        <p:nvPicPr>
          <p:cNvPr id="33845" name="Picture 53" descr="child001 - 04 0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" y="0"/>
            <a:ext cx="769937" cy="1219200"/>
          </a:xfrm>
          <a:prstGeom prst="rect">
            <a:avLst/>
          </a:prstGeom>
          <a:noFill/>
        </p:spPr>
      </p:pic>
      <p:sp>
        <p:nvSpPr>
          <p:cNvPr id="24" name="Rectangle 23"/>
          <p:cNvSpPr/>
          <p:nvPr/>
        </p:nvSpPr>
        <p:spPr>
          <a:xfrm>
            <a:off x="949656" y="206896"/>
            <a:ext cx="7056784" cy="936104"/>
          </a:xfrm>
          <a:prstGeom prst="rect">
            <a:avLst/>
          </a:prstGeom>
          <a:noFill/>
        </p:spPr>
        <p:txBody>
          <a:bodyPr wrap="none">
            <a:prstTxWarp prst="textWave2">
              <a:avLst>
                <a:gd name="adj1" fmla="val 12500"/>
                <a:gd name="adj2" fmla="val 617"/>
              </a:avLst>
            </a:prstTxWarp>
            <a:spAutoFit/>
          </a:bodyPr>
          <a:lstStyle/>
          <a:p>
            <a:pPr algn="ctr">
              <a:defRPr/>
            </a:pP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0000"/>
                </a:solidFill>
              </a:rPr>
              <a:t>K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C000"/>
                </a:solidFill>
              </a:rPr>
              <a:t>H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339933"/>
                </a:solidFill>
              </a:rPr>
              <a:t>Ở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CC0066"/>
                </a:solidFill>
              </a:rPr>
              <a:t>I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</a:rPr>
              <a:t> 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0000FF"/>
                </a:solidFill>
              </a:rPr>
              <a:t>Đ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0066"/>
                </a:solidFill>
              </a:rPr>
              <a:t>Ộ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9900"/>
                </a:solidFill>
              </a:rPr>
              <a:t>N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33CC"/>
                </a:solidFill>
              </a:rPr>
              <a:t>G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94200" y="1943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431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Callout 9"/>
          <p:cNvSpPr/>
          <p:nvPr/>
        </p:nvSpPr>
        <p:spPr>
          <a:xfrm>
            <a:off x="4419600" y="3581400"/>
            <a:ext cx="4572000" cy="2514600"/>
          </a:xfrm>
          <a:prstGeom prst="cloudCallout">
            <a:avLst>
              <a:gd name="adj1" fmla="val 40683"/>
              <a:gd name="adj2" fmla="val 7296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" name="Cloud Callout 10"/>
          <p:cNvSpPr/>
          <p:nvPr/>
        </p:nvSpPr>
        <p:spPr>
          <a:xfrm>
            <a:off x="-76200" y="3124200"/>
            <a:ext cx="4724400" cy="3124200"/>
          </a:xfrm>
          <a:prstGeom prst="cloudCallout">
            <a:avLst>
              <a:gd name="adj1" fmla="val -46346"/>
              <a:gd name="adj2" fmla="val 67378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endParaRPr lang="en-US" dirty="0"/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41" grpId="0"/>
      <p:bldP spid="10" grpId="0" animBg="1"/>
      <p:bldP spid="10" grpId="1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4750" y="2895600"/>
            <a:ext cx="4038600" cy="4038600"/>
          </a:xfrm>
          <a:prstGeom prst="rect">
            <a:avLst/>
          </a:prstGeom>
        </p:spPr>
      </p:pic>
      <p:pic>
        <p:nvPicPr>
          <p:cNvPr id="5" name="Picture 2" descr="Hình ảnh có liên quan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70"/>
          <a:stretch/>
        </p:blipFill>
        <p:spPr bwMode="auto">
          <a:xfrm>
            <a:off x="44450" y="3810000"/>
            <a:ext cx="5853741" cy="2783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7200" y="685800"/>
            <a:ext cx="82296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u="sng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600" b="1" u="sng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</a:t>
            </a:r>
          </a:p>
          <a:p>
            <a:pPr algn="ctr"/>
            <a:endParaRPr lang="en-US" sz="26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: CÁC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 TÍNH TRONG TẬP HỢP </a:t>
            </a:r>
          </a:p>
          <a:p>
            <a:pPr algn="ctr"/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Ự NHIÊ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3048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3324" name="Rectangle 12"/>
          <p:cNvSpPr>
            <a:spLocks noGrp="1" noChangeArrowheads="1"/>
          </p:cNvSpPr>
          <p:nvPr>
            <p:ph type="title"/>
          </p:nvPr>
        </p:nvSpPr>
        <p:spPr>
          <a:xfrm>
            <a:off x="-76200" y="457200"/>
            <a:ext cx="8686800" cy="457200"/>
          </a:xfrm>
          <a:noFill/>
          <a:ln/>
        </p:spPr>
        <p:txBody>
          <a:bodyPr>
            <a:noAutofit/>
          </a:bodyPr>
          <a:lstStyle/>
          <a:p>
            <a:pPr algn="l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3: CÁC PHÉP TÍNH TRONG TẬP HỢP SỐ TỰ NHIÊN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0" y="1066800"/>
            <a:ext cx="40511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</a:rPr>
              <a:t>nhân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55" name="Picture 6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1"/>
            <a:ext cx="1143000" cy="1116013"/>
          </a:xfrm>
          <a:prstGeom prst="rect">
            <a:avLst/>
          </a:prstGeom>
          <a:noFill/>
        </p:spPr>
      </p:pic>
      <p:pic>
        <p:nvPicPr>
          <p:cNvPr id="56" name="Picture 8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990600" y="3124200"/>
            <a:ext cx="7315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 x 6000 + 6 x 5000 + 2 x 5000 = 70000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là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100000 – 70000  = 30000 (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/>
          </a:p>
        </p:txBody>
      </p:sp>
      <p:sp>
        <p:nvSpPr>
          <p:cNvPr id="10" name="Pentagon 9"/>
          <p:cNvSpPr/>
          <p:nvPr/>
        </p:nvSpPr>
        <p:spPr>
          <a:xfrm>
            <a:off x="0" y="1817230"/>
            <a:ext cx="1993900" cy="468770"/>
          </a:xfrm>
          <a:prstGeom prst="homePlat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hực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ành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1 </a:t>
            </a:r>
          </a:p>
        </p:txBody>
      </p:sp>
      <p:sp>
        <p:nvSpPr>
          <p:cNvPr id="12" name="Cloud 11"/>
          <p:cNvSpPr/>
          <p:nvPr/>
        </p:nvSpPr>
        <p:spPr>
          <a:xfrm>
            <a:off x="3352800" y="1524000"/>
            <a:ext cx="4114800" cy="1524000"/>
          </a:xfrm>
          <a:prstGeom prst="cloud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heo bàn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12" descr="hocbai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04113" y="5608637"/>
            <a:ext cx="1639887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2" descr="hocbai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608637"/>
            <a:ext cx="1639887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2" grpId="0" animBg="1"/>
      <p:bldP spid="1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304800"/>
            <a:ext cx="88392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0" y="990600"/>
            <a:ext cx="42402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3399FF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17" name="Picture 2" descr="child001 - 04 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53400" y="1"/>
            <a:ext cx="1143000" cy="1116013"/>
          </a:xfrm>
          <a:prstGeom prst="rect">
            <a:avLst/>
          </a:prstGeom>
          <a:noFill/>
        </p:spPr>
      </p:pic>
      <p:pic>
        <p:nvPicPr>
          <p:cNvPr id="18" name="Picture 3" descr="child001 - 04 0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sp>
        <p:nvSpPr>
          <p:cNvPr id="20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" y="457200"/>
            <a:ext cx="8686800" cy="457200"/>
          </a:xfrm>
          <a:noFill/>
          <a:ln/>
        </p:spPr>
        <p:txBody>
          <a:bodyPr>
            <a:noAutofit/>
          </a:bodyPr>
          <a:lstStyle/>
          <a:p>
            <a:pPr algn="l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3: CÁC PHÉP TÍNH TRONG TẬP HỢP SỐ TỰ NHIÊ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28600" y="4343400"/>
            <a:ext cx="8534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a × b =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6 × a × b = 6.a.b = 6ab;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363 × 2018 = 363.2018</a:t>
            </a:r>
          </a:p>
        </p:txBody>
      </p:sp>
      <p:pic>
        <p:nvPicPr>
          <p:cNvPr id="8" name="Content Placeholder 5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2021"/>
            <a:ext cx="670300" cy="683979"/>
          </a:xfrm>
        </p:spPr>
      </p:pic>
      <p:sp>
        <p:nvSpPr>
          <p:cNvPr id="9" name="TextBox 8"/>
          <p:cNvSpPr txBox="1"/>
          <p:nvPr/>
        </p:nvSpPr>
        <p:spPr>
          <a:xfrm>
            <a:off x="1066800" y="16002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 890 + 72 645 = 74 535</a:t>
            </a:r>
            <a:endParaRPr lang="en-US" sz="2800" dirty="0"/>
          </a:p>
        </p:txBody>
      </p:sp>
      <p:sp>
        <p:nvSpPr>
          <p:cNvPr id="11" name="Rounded Rectangular Callout 10"/>
          <p:cNvSpPr/>
          <p:nvPr/>
        </p:nvSpPr>
        <p:spPr>
          <a:xfrm>
            <a:off x="6172200" y="1600200"/>
            <a:ext cx="2133600" cy="533400"/>
          </a:xfrm>
          <a:prstGeom prst="wedgeRoundRectCallout">
            <a:avLst>
              <a:gd name="adj1" fmla="val -115030"/>
              <a:gd name="adj2" fmla="val 9906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16040" y="2430440"/>
            <a:ext cx="1455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ạng</a:t>
            </a:r>
            <a:endParaRPr lang="en-US" sz="28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2413324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endParaRPr lang="en-US" sz="2800" b="1" dirty="0"/>
          </a:p>
        </p:txBody>
      </p:sp>
      <p:cxnSp>
        <p:nvCxnSpPr>
          <p:cNvPr id="16" name="Straight Arrow Connector 15"/>
          <p:cNvCxnSpPr/>
          <p:nvPr/>
        </p:nvCxnSpPr>
        <p:spPr>
          <a:xfrm rot="16200000" flipH="1">
            <a:off x="1638300" y="2171700"/>
            <a:ext cx="3810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>
            <a:off x="2324100" y="2095500"/>
            <a:ext cx="381000" cy="3048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3924300" y="2247900"/>
            <a:ext cx="3810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143000" y="3048000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63 × 2 018 = 732 534</a:t>
            </a:r>
            <a:endParaRPr lang="en-US" sz="2800" dirty="0"/>
          </a:p>
        </p:txBody>
      </p:sp>
      <p:sp>
        <p:nvSpPr>
          <p:cNvPr id="31" name="Rounded Rectangular Callout 30"/>
          <p:cNvSpPr/>
          <p:nvPr/>
        </p:nvSpPr>
        <p:spPr>
          <a:xfrm>
            <a:off x="6324600" y="2971800"/>
            <a:ext cx="2133600" cy="533400"/>
          </a:xfrm>
          <a:prstGeom prst="wedgeRoundRectCallout">
            <a:avLst>
              <a:gd name="adj1" fmla="val -115030"/>
              <a:gd name="adj2" fmla="val 9906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295400" y="3896380"/>
            <a:ext cx="1455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3513160" y="3879264"/>
            <a:ext cx="1135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2800" b="1" dirty="0"/>
          </a:p>
        </p:txBody>
      </p:sp>
      <p:cxnSp>
        <p:nvCxnSpPr>
          <p:cNvPr id="34" name="Straight Arrow Connector 33"/>
          <p:cNvCxnSpPr/>
          <p:nvPr/>
        </p:nvCxnSpPr>
        <p:spPr>
          <a:xfrm rot="16200000" flipH="1">
            <a:off x="1417660" y="3637640"/>
            <a:ext cx="3810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>
            <a:off x="2103460" y="3561440"/>
            <a:ext cx="381000" cy="3048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>
            <a:off x="3703660" y="3713840"/>
            <a:ext cx="3810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28600" y="2362200"/>
            <a:ext cx="8915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“×”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“.”.</a:t>
            </a:r>
          </a:p>
          <a:p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9" grpId="0"/>
      <p:bldP spid="9" grpId="1"/>
      <p:bldP spid="11" grpId="0" animBg="1"/>
      <p:bldP spid="11" grpId="1" animBg="1"/>
      <p:bldP spid="13" grpId="0"/>
      <p:bldP spid="13" grpId="1"/>
      <p:bldP spid="14" grpId="0"/>
      <p:bldP spid="14" grpId="1"/>
      <p:bldP spid="30" grpId="0"/>
      <p:bldP spid="30" grpId="1"/>
      <p:bldP spid="31" grpId="0" animBg="1"/>
      <p:bldP spid="31" grpId="1" animBg="1"/>
      <p:bldP spid="32" grpId="0"/>
      <p:bldP spid="32" grpId="1"/>
      <p:bldP spid="33" grpId="0"/>
      <p:bldP spid="33" grpId="1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5:00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9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8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7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6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5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4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3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2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1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0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9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8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7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6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5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4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3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2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1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0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9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8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7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6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5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4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3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2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1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0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9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8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7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6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5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4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3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2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1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0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9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8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7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6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5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4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3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2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1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0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9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8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7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6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5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4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3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2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1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0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9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8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7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6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5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4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3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2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1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0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9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8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7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6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5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4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3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2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1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0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9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8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7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6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5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4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3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2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1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0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9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8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7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6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5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4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3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2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1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0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9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8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7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6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5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4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3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2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1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0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9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8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7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6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5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4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3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2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1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0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9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8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7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6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5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4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3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2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1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0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9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8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7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6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5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4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3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2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1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0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9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8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7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6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5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4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3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2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1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0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9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8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7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6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5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4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3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2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1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0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9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8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7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6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5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4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3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2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1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0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9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8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7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6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5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4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3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2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1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0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9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8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7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6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5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4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3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2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1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0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9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8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7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6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5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4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3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2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1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0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9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8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7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6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5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4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3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2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1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0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9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8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7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6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5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4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3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2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1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0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9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8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7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6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5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4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3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2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1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0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9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8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7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6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5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4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3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2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1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0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9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8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7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6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5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4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3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2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1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0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9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8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7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6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5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4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3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2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1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0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9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8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7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6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5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4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3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2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1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0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9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8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7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6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5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4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3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2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1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0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9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8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7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6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5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4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3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2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1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0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9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8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7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6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5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4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3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2</a:t>
            </a:r>
          </a:p>
        </p:txBody>
      </p:sp>
      <p:sp>
        <p:nvSpPr>
          <p:cNvPr id="314" name="Rounded Rectangle 313"/>
          <p:cNvSpPr/>
          <p:nvPr/>
        </p:nvSpPr>
        <p:spPr>
          <a:xfrm>
            <a:off x="1066800" y="6172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0</a:t>
            </a:r>
          </a:p>
        </p:txBody>
      </p:sp>
      <p:sp>
        <p:nvSpPr>
          <p:cNvPr id="315" name="Oval 314"/>
          <p:cNvSpPr/>
          <p:nvPr/>
        </p:nvSpPr>
        <p:spPr>
          <a:xfrm>
            <a:off x="0" y="6096000"/>
            <a:ext cx="731520" cy="7315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  <p:pic>
        <p:nvPicPr>
          <p:cNvPr id="318" name="Picture 2" descr="C:\Users\KTC\Desktop\pngtree-group-discussion-learn-life-learning-life-png-image_3816255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3505200"/>
            <a:ext cx="4038600" cy="3352800"/>
          </a:xfrm>
          <a:prstGeom prst="rect">
            <a:avLst/>
          </a:prstGeom>
          <a:noFill/>
        </p:spPr>
      </p:pic>
      <p:sp>
        <p:nvSpPr>
          <p:cNvPr id="319" name="TextBox 318"/>
          <p:cNvSpPr txBox="1"/>
          <p:nvPr/>
        </p:nvSpPr>
        <p:spPr>
          <a:xfrm>
            <a:off x="1219200" y="914400"/>
            <a:ext cx="7620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17 + 2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3 + 17</a:t>
            </a:r>
          </a:p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(12 + 28) + 1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2 + (28 + 10)</a:t>
            </a:r>
          </a:p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) 17.2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3.17</a:t>
            </a:r>
          </a:p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) (5.6).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.(6.3)</a:t>
            </a:r>
          </a:p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e) 23.(43+17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3.43 + 23.17</a:t>
            </a:r>
          </a:p>
        </p:txBody>
      </p:sp>
      <p:pic>
        <p:nvPicPr>
          <p:cNvPr id="320" name="Picture 3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796894" cy="812833"/>
          </a:xfrm>
          <a:prstGeom prst="rect">
            <a:avLst/>
          </a:prstGeom>
        </p:spPr>
      </p:pic>
      <p:sp>
        <p:nvSpPr>
          <p:cNvPr id="316" name="Rounded Rectangle 315"/>
          <p:cNvSpPr/>
          <p:nvPr/>
        </p:nvSpPr>
        <p:spPr>
          <a:xfrm>
            <a:off x="304800" y="0"/>
            <a:ext cx="8229600" cy="91440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nhóm </a:t>
            </a:r>
          </a:p>
          <a:p>
            <a:pPr algn="ctr"/>
            <a:r>
              <a:rPr lang="en-US" sz="3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Tổ 1, 3 làm câu a,c,d; tổ 2,4 làm câu b,e)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" name="TextBox 316"/>
          <p:cNvSpPr txBox="1"/>
          <p:nvPr/>
        </p:nvSpPr>
        <p:spPr>
          <a:xfrm>
            <a:off x="1219200" y="1334631"/>
            <a:ext cx="6477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17 + 23 = 23 + 17</a:t>
            </a:r>
          </a:p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(12 + 28) + 10 = 12 + (28 + 10)</a:t>
            </a:r>
          </a:p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) 17.23 = 23.17</a:t>
            </a:r>
          </a:p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) (5.6).3 = 5.(6.3)</a:t>
            </a:r>
          </a:p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e) 23.(43+17) = 23.43 + 23.17</a:t>
            </a:r>
          </a:p>
        </p:txBody>
      </p:sp>
      <p:sp>
        <p:nvSpPr>
          <p:cNvPr id="321" name="Cloud Callout 320"/>
          <p:cNvSpPr/>
          <p:nvPr/>
        </p:nvSpPr>
        <p:spPr>
          <a:xfrm>
            <a:off x="914400" y="3200400"/>
            <a:ext cx="3657600" cy="2819400"/>
          </a:xfrm>
          <a:prstGeom prst="cloudCallout">
            <a:avLst>
              <a:gd name="adj1" fmla="val -64863"/>
              <a:gd name="adj2" fmla="val 7024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1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3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4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6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7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8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9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1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2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3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6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1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2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3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4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5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6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7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8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9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1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2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3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4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5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6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7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8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9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1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2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3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4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5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6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7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8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9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1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2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3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4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5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6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7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8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9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0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1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2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3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4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5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6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7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8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9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0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1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2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3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4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5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6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7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8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9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0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1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2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3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4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5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6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7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8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9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885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895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225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235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9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255500"/>
                            </p:stCondLst>
                            <p:childTnLst>
                              <p:par>
                                <p:cTn id="7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256500"/>
                            </p:stCondLst>
                            <p:childTnLst>
                              <p:par>
                                <p:cTn id="7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1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9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5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9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1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7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288500"/>
                            </p:stCondLst>
                            <p:childTnLst>
                              <p:par>
                                <p:cTn id="8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89500"/>
                            </p:stCondLst>
                            <p:childTnLst>
                              <p:par>
                                <p:cTn id="8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1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4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7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0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3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6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5"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9" grpId="0"/>
      <p:bldP spid="319" grpId="1"/>
      <p:bldP spid="317" grpId="0"/>
      <p:bldP spid="3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75841" y="838200"/>
            <a:ext cx="83823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Tính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chất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nhâ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tự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nhiê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5" name="Rectangle 12"/>
          <p:cNvSpPr txBox="1">
            <a:spLocks noChangeArrowheads="1"/>
          </p:cNvSpPr>
          <p:nvPr/>
        </p:nvSpPr>
        <p:spPr>
          <a:xfrm>
            <a:off x="76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1447800"/>
            <a:ext cx="82296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oá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a + b = b + a</a:t>
            </a:r>
          </a:p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.a</a:t>
            </a: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(a + b) + c = a + (b + c)</a:t>
            </a:r>
          </a:p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(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.c = a.(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.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ố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a. (b + c) =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.c</a:t>
            </a: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0,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:</a:t>
            </a:r>
          </a:p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a + 0 = a</a:t>
            </a:r>
          </a:p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a.1 + a</a:t>
            </a:r>
          </a:p>
        </p:txBody>
      </p:sp>
      <p:pic>
        <p:nvPicPr>
          <p:cNvPr id="9" name="Picture 2" descr="child001 - 04 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10" name="Picture 3" descr="child001 - 04 0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788894" cy="836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5841" y="914400"/>
            <a:ext cx="83823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Tính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chất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nhâ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tự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nhiê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" name="Rectangle 12"/>
          <p:cNvSpPr txBox="1">
            <a:spLocks noChangeArrowheads="1"/>
          </p:cNvSpPr>
          <p:nvPr/>
        </p:nvSpPr>
        <p:spPr>
          <a:xfrm>
            <a:off x="76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52600" y="2011740"/>
            <a:ext cx="5943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T = 11 . ( 1 + 3 + 7 + 9) + 89 . (1 + 3 + 7 + 9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T = (1 + 3 + 7 + 9) . (11+ 89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T = 20 . 100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T = 200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" y="4267200"/>
            <a:ext cx="419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1234.9  = 1234.(10 – 1)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= 1234.10 – 1234.1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= 12340 – 1234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= 11106</a:t>
            </a:r>
          </a:p>
        </p:txBody>
      </p:sp>
      <p:pic>
        <p:nvPicPr>
          <p:cNvPr id="12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13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sp>
        <p:nvSpPr>
          <p:cNvPr id="11" name="Pentagon 10"/>
          <p:cNvSpPr/>
          <p:nvPr/>
        </p:nvSpPr>
        <p:spPr>
          <a:xfrm>
            <a:off x="0" y="1447800"/>
            <a:ext cx="1993900" cy="468770"/>
          </a:xfrm>
          <a:prstGeom prst="homePlat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hực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ành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2 </a:t>
            </a:r>
          </a:p>
        </p:txBody>
      </p:sp>
      <p:sp>
        <p:nvSpPr>
          <p:cNvPr id="14" name="Pentagon 13"/>
          <p:cNvSpPr/>
          <p:nvPr/>
        </p:nvSpPr>
        <p:spPr>
          <a:xfrm>
            <a:off x="0" y="3505200"/>
            <a:ext cx="1993900" cy="468770"/>
          </a:xfrm>
          <a:prstGeom prst="homePlat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hực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ành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3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495800" y="4267200"/>
            <a:ext cx="464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1234.99  = 1234.(100 – 1)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= 1234.100 – 1234.1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= 123400 – 1234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=  122166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2743200" y="14478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124200" y="35052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 animBg="1"/>
      <p:bldP spid="14" grpId="0" animBg="1"/>
      <p:bldP spid="15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5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5841" y="838200"/>
            <a:ext cx="46217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trừ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chia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hết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8" name="Rectangle 12"/>
          <p:cNvSpPr txBox="1">
            <a:spLocks noChangeArrowheads="1"/>
          </p:cNvSpPr>
          <p:nvPr/>
        </p:nvSpPr>
        <p:spPr>
          <a:xfrm>
            <a:off x="76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0" y="1371600"/>
            <a:ext cx="838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00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800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ụ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0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lvl="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54249" y="4461808"/>
            <a:ext cx="573715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200000 – 80000 = 120000 (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0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120000 : 20000 = 6  (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12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739030" cy="73903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200400" y="38862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8</TotalTime>
  <Words>1460</Words>
  <Application>Microsoft Office PowerPoint</Application>
  <PresentationFormat>On-screen Show (4:3)</PresentationFormat>
  <Paragraphs>433</Paragraphs>
  <Slides>1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.VnArial</vt:lpstr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Bài 3: CÁC PHÉP TÍNH TRONG TẬP HỢP SỐ TỰ NHIÊN</vt:lpstr>
      <vt:lpstr>Bài 3: CÁC PHÉP TÍNH TRONG TẬP HỢP SỐ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>Administrator</cp:lastModifiedBy>
  <cp:revision>5</cp:revision>
  <dcterms:created xsi:type="dcterms:W3CDTF">2021-08-10T02:24:18Z</dcterms:created>
  <dcterms:modified xsi:type="dcterms:W3CDTF">2025-02-24T02:26:58Z</dcterms:modified>
</cp:coreProperties>
</file>